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688C" w:rsidRPr="00DB5656" w:rsidRDefault="0061688C" w:rsidP="0061688C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61688C" w:rsidRPr="00DB5656" w:rsidRDefault="0061688C" w:rsidP="0061688C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61688C" w:rsidRPr="00DB5656" w:rsidRDefault="0061688C" w:rsidP="0061688C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61688C" w:rsidRPr="00DB5656" w:rsidRDefault="0061688C" w:rsidP="0061688C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2981" r:id="rId9"/>
        </w:object>
      </w:r>
    </w:p>
    <w:p w:rsidR="0061688C" w:rsidRPr="00DB5656" w:rsidRDefault="0061688C" w:rsidP="005D7F3A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61688C" w:rsidRPr="00DB5656" w:rsidRDefault="0061688C" w:rsidP="005D7F3A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61688C" w:rsidRPr="00DB5656" w:rsidRDefault="0061688C" w:rsidP="005D7F3A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61688C" w:rsidRPr="00DB5656" w:rsidRDefault="0061688C" w:rsidP="0061688C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61688C" w:rsidRPr="00DB5656" w:rsidRDefault="0061688C" w:rsidP="0061688C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61688C" w:rsidRPr="00DB5656" w:rsidRDefault="0061688C" w:rsidP="006168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61688C" w:rsidRPr="00DB5656" w:rsidRDefault="0061688C" w:rsidP="006168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61688C" w:rsidRPr="00DB5656" w:rsidRDefault="0061688C" w:rsidP="0061688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1688C" w:rsidRPr="00DB5656" w:rsidRDefault="0061688C" w:rsidP="0061688C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688C" w:rsidRPr="00DB5656" w:rsidRDefault="0061688C" w:rsidP="0061688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1688C" w:rsidRPr="00DB5656" w:rsidRDefault="0061688C" w:rsidP="005D7F3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61688C" w:rsidRPr="00DB5656" w:rsidRDefault="0061688C" w:rsidP="0061688C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61688C" w:rsidRPr="00DB5656" w:rsidRDefault="0061688C" w:rsidP="0061688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61688C" w:rsidRPr="00DB5656" w:rsidRDefault="0061688C" w:rsidP="005D7F3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61688C" w:rsidRPr="00DB5656" w:rsidRDefault="0061688C" w:rsidP="0061688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61688C" w:rsidRPr="00DB5656" w:rsidRDefault="0061688C" w:rsidP="0061688C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688C" w:rsidRPr="00DB5656" w:rsidRDefault="0061688C" w:rsidP="0061688C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61688C" w:rsidRPr="00DB5656" w:rsidRDefault="0061688C" w:rsidP="006168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61688C" w:rsidRPr="00DB5656" w:rsidRDefault="0061688C" w:rsidP="005D7F3A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61688C" w:rsidRPr="00DB5656" w:rsidRDefault="0061688C" w:rsidP="005D7F3A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61688C" w:rsidRPr="00DB5656" w:rsidRDefault="0061688C" w:rsidP="006168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61688C" w:rsidRPr="00DB5656" w:rsidRDefault="0061688C" w:rsidP="006168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61688C" w:rsidRPr="00DB5656" w:rsidRDefault="0061688C" w:rsidP="006168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61688C" w:rsidRPr="00DB5656" w:rsidRDefault="0061688C" w:rsidP="006168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61688C" w:rsidRPr="00DB5656" w:rsidRDefault="0061688C" w:rsidP="0061688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1688C" w:rsidRPr="00DB5656" w:rsidRDefault="0061688C" w:rsidP="0061688C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688C" w:rsidRPr="00DB5656" w:rsidRDefault="0061688C" w:rsidP="0061688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1688C" w:rsidRPr="00DB5656" w:rsidRDefault="0061688C" w:rsidP="005D7F3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61688C" w:rsidRPr="00DB5656" w:rsidRDefault="0061688C" w:rsidP="0061688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61688C" w:rsidRPr="00DB5656" w:rsidRDefault="0061688C" w:rsidP="0061688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61688C" w:rsidRPr="00DB5656" w:rsidRDefault="0061688C" w:rsidP="005D7F3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61688C" w:rsidRPr="00DB5656" w:rsidRDefault="0061688C" w:rsidP="0061688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61688C" w:rsidRPr="00DB5656" w:rsidRDefault="0061688C" w:rsidP="0061688C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688C" w:rsidRPr="00DB5656" w:rsidRDefault="0061688C" w:rsidP="0061688C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61688C" w:rsidRPr="00DB5656" w:rsidRDefault="0061688C" w:rsidP="006168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61688C" w:rsidRPr="00DB5656" w:rsidRDefault="0061688C" w:rsidP="006168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61688C" w:rsidRPr="00DB5656" w:rsidRDefault="00FA24EC" w:rsidP="006168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61688C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61688C" w:rsidRPr="00DB5656" w:rsidRDefault="0061688C" w:rsidP="006168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688C" w:rsidRPr="00DB5656" w:rsidRDefault="0061688C" w:rsidP="0061688C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61688C" w:rsidRPr="00DB5656" w:rsidRDefault="0061688C" w:rsidP="005D7F3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61688C" w:rsidRPr="00DB5656" w:rsidRDefault="0061688C" w:rsidP="005D7F3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61688C" w:rsidRPr="00DB5656" w:rsidRDefault="0061688C" w:rsidP="005D7F3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61688C" w:rsidRPr="00DB5656" w:rsidRDefault="0061688C" w:rsidP="005D7F3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61688C" w:rsidRPr="00DB5656" w:rsidRDefault="0061688C" w:rsidP="005D7F3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61688C" w:rsidRPr="00DB5656" w:rsidRDefault="0061688C" w:rsidP="005D7F3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61688C" w:rsidRPr="00DB5656" w:rsidRDefault="0061688C" w:rsidP="005D7F3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61688C" w:rsidRPr="00DB5656" w:rsidRDefault="0061688C" w:rsidP="0061688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61688C" w:rsidRPr="00DB5656" w:rsidRDefault="0061688C" w:rsidP="0061688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61688C" w:rsidRPr="00DB5656" w:rsidRDefault="0061688C" w:rsidP="0061688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61688C" w:rsidRPr="00DB5656" w:rsidRDefault="0061688C" w:rsidP="0061688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61688C" w:rsidRPr="00DB5656" w:rsidRDefault="0061688C" w:rsidP="0061688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61688C" w:rsidRPr="00DB5656" w:rsidRDefault="0061688C" w:rsidP="005D7F3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61688C" w:rsidRPr="00DB5656" w:rsidRDefault="0061688C" w:rsidP="005D7F3A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2982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61688C" w:rsidRPr="00DB5656" w:rsidRDefault="0061688C" w:rsidP="005D7F3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61688C" w:rsidRPr="00DB5656" w:rsidRDefault="0061688C" w:rsidP="005D7F3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61688C" w:rsidRPr="00DB5656" w:rsidRDefault="0061688C" w:rsidP="005D7F3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61688C" w:rsidRPr="00DB5656" w:rsidRDefault="0061688C" w:rsidP="005D7F3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61688C" w:rsidRPr="00DB5656" w:rsidRDefault="0061688C" w:rsidP="005D7F3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1688C" w:rsidRPr="00DB5656" w:rsidRDefault="0061688C" w:rsidP="005D7F3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61688C" w:rsidRPr="00DB5656" w:rsidRDefault="0061688C" w:rsidP="005D7F3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61688C" w:rsidRPr="00DB5656" w:rsidRDefault="0061688C" w:rsidP="005D7F3A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1688C" w:rsidRPr="00DB5656" w:rsidRDefault="0061688C" w:rsidP="005D7F3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61688C" w:rsidRPr="00DB5656" w:rsidRDefault="0061688C" w:rsidP="005D7F3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61688C" w:rsidRPr="00DB5656" w:rsidRDefault="0061688C" w:rsidP="005D7F3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61688C" w:rsidRPr="00DB5656" w:rsidRDefault="0061688C" w:rsidP="0061688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61688C" w:rsidRPr="00DB5656" w:rsidRDefault="0061688C" w:rsidP="0061688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61688C" w:rsidRPr="00DB5656" w:rsidRDefault="0061688C" w:rsidP="0061688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61688C" w:rsidRPr="00DB5656" w:rsidRDefault="0061688C" w:rsidP="005D7F3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61688C" w:rsidRPr="00DB5656" w:rsidRDefault="0061688C" w:rsidP="005D7F3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61688C" w:rsidRPr="00DB5656" w:rsidRDefault="0061688C" w:rsidP="005D7F3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61688C" w:rsidRPr="00DB5656" w:rsidRDefault="0061688C" w:rsidP="005D7F3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61688C" w:rsidRPr="00DB5656" w:rsidRDefault="0061688C" w:rsidP="005D7F3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61688C" w:rsidRPr="00DB5656" w:rsidRDefault="0061688C" w:rsidP="0061688C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688C" w:rsidRPr="00DB5656" w:rsidRDefault="0061688C" w:rsidP="005D7F3A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61688C" w:rsidRPr="00DB5656" w:rsidRDefault="0061688C" w:rsidP="0061688C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61688C" w:rsidRPr="00DB5656" w:rsidRDefault="0061688C" w:rsidP="005D7F3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61688C" w:rsidRPr="00DB5656" w:rsidRDefault="0061688C" w:rsidP="0061688C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61688C" w:rsidRPr="00DB5656" w:rsidRDefault="0061688C" w:rsidP="0061688C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61688C" w:rsidRPr="00DB5656" w:rsidRDefault="0061688C" w:rsidP="005D7F3A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61688C" w:rsidRPr="00DB5656" w:rsidTr="005D7F3A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61688C" w:rsidRPr="00DB5656" w:rsidTr="005D7F3A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61688C" w:rsidRPr="00DB5656" w:rsidTr="005D7F3A">
        <w:trPr>
          <w:trHeight w:val="340"/>
          <w:jc w:val="center"/>
        </w:trPr>
        <w:tc>
          <w:tcPr>
            <w:tcW w:w="798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1688C" w:rsidRPr="00DB5656" w:rsidTr="005D7F3A">
        <w:trPr>
          <w:trHeight w:val="340"/>
          <w:jc w:val="center"/>
        </w:trPr>
        <w:tc>
          <w:tcPr>
            <w:tcW w:w="798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61688C" w:rsidRPr="00DB5656" w:rsidTr="005D7F3A">
        <w:trPr>
          <w:trHeight w:val="340"/>
          <w:jc w:val="center"/>
        </w:trPr>
        <w:tc>
          <w:tcPr>
            <w:tcW w:w="798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1688C" w:rsidRPr="00DB5656" w:rsidTr="005D7F3A">
        <w:trPr>
          <w:trHeight w:val="340"/>
          <w:jc w:val="center"/>
        </w:trPr>
        <w:tc>
          <w:tcPr>
            <w:tcW w:w="798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1688C" w:rsidRPr="00DB5656" w:rsidTr="005D7F3A">
        <w:trPr>
          <w:trHeight w:val="340"/>
          <w:jc w:val="center"/>
        </w:trPr>
        <w:tc>
          <w:tcPr>
            <w:tcW w:w="798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1688C" w:rsidRPr="00DB5656" w:rsidTr="005D7F3A">
        <w:trPr>
          <w:trHeight w:val="340"/>
          <w:jc w:val="center"/>
        </w:trPr>
        <w:tc>
          <w:tcPr>
            <w:tcW w:w="798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1688C" w:rsidRPr="00DB5656" w:rsidRDefault="006168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61688C" w:rsidRPr="00DB5656" w:rsidRDefault="0061688C" w:rsidP="005D7F3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61688C" w:rsidRPr="00DB5656" w:rsidRDefault="0061688C" w:rsidP="005D7F3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61688C" w:rsidRPr="00DB5656" w:rsidRDefault="0061688C" w:rsidP="005D7F3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61688C" w:rsidRPr="00DB5656" w:rsidRDefault="0061688C" w:rsidP="005D7F3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61688C" w:rsidRPr="00DB5656" w:rsidRDefault="0061688C" w:rsidP="006168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61688C" w:rsidRPr="00DB5656" w:rsidRDefault="0061688C" w:rsidP="005D7F3A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61688C" w:rsidRPr="00DB5656" w:rsidRDefault="0061688C" w:rsidP="005D7F3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61688C" w:rsidRPr="00DB5656" w:rsidRDefault="0061688C" w:rsidP="005D7F3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5D7F3A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5D7F3A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61688C" w:rsidRPr="00DB5656" w:rsidRDefault="0061688C" w:rsidP="005D7F3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61688C" w:rsidRPr="00DB5656" w:rsidRDefault="0061688C" w:rsidP="005D7F3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61688C" w:rsidRPr="00DB5656" w:rsidRDefault="0061688C" w:rsidP="005D7F3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61688C" w:rsidRPr="00DB5656" w:rsidRDefault="0061688C" w:rsidP="005D7F3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61688C" w:rsidRPr="00DB5656" w:rsidRDefault="0061688C" w:rsidP="005D7F3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61688C" w:rsidRPr="00DB5656" w:rsidRDefault="0061688C" w:rsidP="005D7F3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61688C" w:rsidRPr="00DB5656" w:rsidRDefault="0061688C" w:rsidP="005D7F3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61688C" w:rsidRPr="00DB5656" w:rsidRDefault="0061688C" w:rsidP="005D7F3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61688C" w:rsidRPr="00DB5656" w:rsidRDefault="0061688C" w:rsidP="005D7F3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61688C" w:rsidRDefault="0061688C" w:rsidP="00FA24EC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61688C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31582" w:rsidRDefault="00E31582">
      <w:r>
        <w:separator/>
      </w:r>
    </w:p>
  </w:endnote>
  <w:endnote w:type="continuationSeparator" w:id="1">
    <w:p w:rsidR="00E31582" w:rsidRDefault="00E3158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6C38" w:rsidRDefault="00096C38" w:rsidP="00096C38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096C38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096C38" w:rsidRPr="001D5E8F" w:rsidRDefault="008C7632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096C38" w:rsidRPr="001D5E8F" w:rsidRDefault="00FA24EC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96C38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D7F3A" w:rsidRPr="005D7F3A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096C38" w:rsidRPr="00096C38" w:rsidRDefault="00096C38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096C38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凝聚态物理学进展</w:t>
          </w:r>
        </w:p>
      </w:tc>
    </w:tr>
  </w:tbl>
  <w:p w:rsidR="00C23102" w:rsidRPr="00096C38" w:rsidRDefault="00C23102" w:rsidP="00096C38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6C38" w:rsidRDefault="00096C38" w:rsidP="00096C38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096C38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096C38" w:rsidRPr="001D5E8F" w:rsidRDefault="008C7632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096C38" w:rsidRPr="001D5E8F" w:rsidRDefault="00FA24EC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96C38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D7F3A" w:rsidRPr="005D7F3A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096C38" w:rsidRPr="00096C38" w:rsidRDefault="00096C38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096C38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凝聚态物理学进展</w:t>
          </w:r>
        </w:p>
      </w:tc>
    </w:tr>
  </w:tbl>
  <w:p w:rsidR="00C23102" w:rsidRPr="00096C38" w:rsidRDefault="00C23102" w:rsidP="00096C38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040B" w:rsidRPr="00BB5218" w:rsidRDefault="00B97A60" w:rsidP="0027040B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27040B" w:rsidRPr="0027040B">
      <w:rPr>
        <w:rFonts w:asciiTheme="minorHAnsi" w:hAnsiTheme="minorHAnsi" w:cstheme="minorHAnsi" w:hint="eastAsia"/>
        <w:bCs/>
        <w:noProof/>
        <w:lang w:eastAsia="zh-CN"/>
      </w:rPr>
      <w:t>凝聚态物理学进展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5F1010">
      <w:rPr>
        <w:rFonts w:ascii="Calibri" w:hAnsi="Calibri" w:cs="Calibri" w:hint="eastAsia"/>
        <w:bCs/>
        <w:snapToGrid w:val="0"/>
        <w:lang w:eastAsia="zh-CN"/>
      </w:rPr>
      <w:t>2</w:t>
    </w:r>
    <w:r w:rsidR="008C7632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8C7632" w:rsidRPr="007E2668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8C7632" w:rsidRPr="007E2668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31582" w:rsidRDefault="00E31582">
      <w:r>
        <w:separator/>
      </w:r>
    </w:p>
  </w:footnote>
  <w:footnote w:type="continuationSeparator" w:id="1">
    <w:p w:rsidR="00E31582" w:rsidRDefault="00E3158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FA24EC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FA24EC" w:rsidP="00BA49E8">
    <w:pPr>
      <w:ind w:right="1560"/>
      <w:rPr>
        <w:caps/>
        <w:color w:val="31849B" w:themeColor="accent5" w:themeShade="BF"/>
        <w:lang w:eastAsia="zh-CN"/>
      </w:rPr>
    </w:pPr>
    <w:r w:rsidRPr="00FA24EC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2E3483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382DF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dvances in Condensed Matter Physics</w:t>
    </w:r>
    <w:r w:rsidRPr="00382DF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382DF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凝聚态物理学进展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5F101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8C763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5F1010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8C7632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FA24EC">
      <w:rPr>
        <w:rFonts w:asciiTheme="minorHAnsi" w:hAnsiTheme="minorHAnsi"/>
        <w:sz w:val="18"/>
        <w:szCs w:val="18"/>
      </w:rPr>
      <w:fldChar w:fldCharType="begin"/>
    </w:r>
    <w:r w:rsidR="004D5FB4">
      <w:rPr>
        <w:rFonts w:asciiTheme="minorHAnsi" w:hAnsiTheme="minorHAnsi"/>
        <w:sz w:val="18"/>
        <w:szCs w:val="18"/>
      </w:rPr>
      <w:instrText xml:space="preserve"> HYPERLINK "</w:instrText>
    </w:r>
    <w:r w:rsidR="004D5FB4" w:rsidRPr="004D5FB4">
      <w:rPr>
        <w:rFonts w:asciiTheme="minorHAnsi" w:hAnsiTheme="minorHAnsi"/>
        <w:sz w:val="18"/>
        <w:szCs w:val="18"/>
      </w:rPr>
      <w:instrText>http</w:instrText>
    </w:r>
    <w:r w:rsidR="004D5FB4" w:rsidRPr="004D5FB4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4D5FB4" w:rsidRPr="004D5FB4">
      <w:rPr>
        <w:rFonts w:asciiTheme="minorHAnsi" w:hAnsiTheme="minorHAnsi"/>
        <w:sz w:val="18"/>
        <w:szCs w:val="18"/>
      </w:rPr>
      <w:instrText>://www.hanspub.org/journal/</w:instrText>
    </w:r>
    <w:r w:rsidR="004D5FB4" w:rsidRPr="004D5FB4">
      <w:rPr>
        <w:rFonts w:asciiTheme="minorHAnsi" w:hAnsiTheme="minorHAnsi"/>
        <w:sz w:val="18"/>
        <w:szCs w:val="18"/>
        <w:lang w:eastAsia="zh-CN"/>
      </w:rPr>
      <w:instrText>cmp</w:instrText>
    </w:r>
    <w:r w:rsidR="004D5FB4">
      <w:rPr>
        <w:rFonts w:asciiTheme="minorHAnsi" w:hAnsiTheme="minorHAnsi"/>
        <w:sz w:val="18"/>
        <w:szCs w:val="18"/>
      </w:rPr>
      <w:instrText xml:space="preserve">" </w:instrText>
    </w:r>
    <w:r w:rsidR="00FA24EC">
      <w:rPr>
        <w:rFonts w:asciiTheme="minorHAnsi" w:hAnsiTheme="minorHAnsi"/>
        <w:sz w:val="18"/>
        <w:szCs w:val="18"/>
      </w:rPr>
      <w:fldChar w:fldCharType="separate"/>
    </w:r>
    <w:r w:rsidR="004D5FB4" w:rsidRPr="00FE14BE">
      <w:rPr>
        <w:rStyle w:val="a3"/>
        <w:rFonts w:asciiTheme="minorHAnsi" w:hAnsiTheme="minorHAnsi"/>
        <w:sz w:val="18"/>
        <w:szCs w:val="18"/>
      </w:rPr>
      <w:t>http</w:t>
    </w:r>
    <w:r w:rsidR="004D5FB4" w:rsidRPr="00FE14BE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4D5FB4" w:rsidRPr="00FE14BE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4D5FB4" w:rsidRPr="00FE14BE">
      <w:rPr>
        <w:rStyle w:val="a3"/>
        <w:rFonts w:asciiTheme="minorHAnsi" w:hAnsiTheme="minorHAnsi"/>
        <w:sz w:val="18"/>
        <w:szCs w:val="18"/>
        <w:lang w:eastAsia="zh-CN"/>
      </w:rPr>
      <w:t>cmp</w:t>
    </w:r>
    <w:r w:rsidR="00FA24EC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FA24EC" w:rsidP="005D7F3A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8C7632" w:rsidRPr="00230F15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cmp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4578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6D43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C4"/>
    <w:rsid w:val="000935EC"/>
    <w:rsid w:val="000941E5"/>
    <w:rsid w:val="00095108"/>
    <w:rsid w:val="000968AF"/>
    <w:rsid w:val="00096C38"/>
    <w:rsid w:val="00096CB7"/>
    <w:rsid w:val="000A0A1C"/>
    <w:rsid w:val="000A0BF0"/>
    <w:rsid w:val="000A210C"/>
    <w:rsid w:val="000A2E23"/>
    <w:rsid w:val="000A3023"/>
    <w:rsid w:val="000A347F"/>
    <w:rsid w:val="000A5224"/>
    <w:rsid w:val="000B04BB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323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64BE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3EDD"/>
    <w:rsid w:val="001E7011"/>
    <w:rsid w:val="001E7943"/>
    <w:rsid w:val="001F18CE"/>
    <w:rsid w:val="001F3BDE"/>
    <w:rsid w:val="001F45B4"/>
    <w:rsid w:val="001F4992"/>
    <w:rsid w:val="001F5FE9"/>
    <w:rsid w:val="001F73D3"/>
    <w:rsid w:val="0020076D"/>
    <w:rsid w:val="0020245E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3B69"/>
    <w:rsid w:val="00233D34"/>
    <w:rsid w:val="002357E6"/>
    <w:rsid w:val="00235B14"/>
    <w:rsid w:val="0023762C"/>
    <w:rsid w:val="00240BC7"/>
    <w:rsid w:val="00242ACF"/>
    <w:rsid w:val="002448E4"/>
    <w:rsid w:val="00246B8B"/>
    <w:rsid w:val="00250066"/>
    <w:rsid w:val="002504F0"/>
    <w:rsid w:val="002504F5"/>
    <w:rsid w:val="00250C9D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5E11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50F6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3B8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4F32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118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11A0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5FB4"/>
    <w:rsid w:val="004E1EF5"/>
    <w:rsid w:val="004E308A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DC8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93"/>
    <w:rsid w:val="00543F51"/>
    <w:rsid w:val="00544E83"/>
    <w:rsid w:val="00547B63"/>
    <w:rsid w:val="0055182E"/>
    <w:rsid w:val="00552167"/>
    <w:rsid w:val="00552F13"/>
    <w:rsid w:val="0055334A"/>
    <w:rsid w:val="00554B17"/>
    <w:rsid w:val="00556551"/>
    <w:rsid w:val="00556A43"/>
    <w:rsid w:val="00561210"/>
    <w:rsid w:val="00561901"/>
    <w:rsid w:val="00561D13"/>
    <w:rsid w:val="00570298"/>
    <w:rsid w:val="005718A2"/>
    <w:rsid w:val="005727BA"/>
    <w:rsid w:val="005733F4"/>
    <w:rsid w:val="00573AF3"/>
    <w:rsid w:val="0057443C"/>
    <w:rsid w:val="00574EE7"/>
    <w:rsid w:val="005772B5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6152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0336"/>
    <w:rsid w:val="005D14CF"/>
    <w:rsid w:val="005D34DD"/>
    <w:rsid w:val="005D43B9"/>
    <w:rsid w:val="005D63FD"/>
    <w:rsid w:val="005D7F3A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010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60C2"/>
    <w:rsid w:val="0061688C"/>
    <w:rsid w:val="0061791A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3EDD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0F71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3515"/>
    <w:rsid w:val="006948F8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27B"/>
    <w:rsid w:val="006F53CF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3CD"/>
    <w:rsid w:val="00733B5F"/>
    <w:rsid w:val="00733D53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768B0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39FC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43CF"/>
    <w:rsid w:val="007C768A"/>
    <w:rsid w:val="007D0093"/>
    <w:rsid w:val="007D0B85"/>
    <w:rsid w:val="007D2519"/>
    <w:rsid w:val="007D3693"/>
    <w:rsid w:val="007D6454"/>
    <w:rsid w:val="007E0EA1"/>
    <w:rsid w:val="007E274C"/>
    <w:rsid w:val="007E6E8A"/>
    <w:rsid w:val="007E7E09"/>
    <w:rsid w:val="007F05E4"/>
    <w:rsid w:val="007F06D0"/>
    <w:rsid w:val="007F1575"/>
    <w:rsid w:val="007F1D6D"/>
    <w:rsid w:val="007F1FD2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69B9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2A72"/>
    <w:rsid w:val="008836EA"/>
    <w:rsid w:val="00887651"/>
    <w:rsid w:val="008900E4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C7632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2B8D"/>
    <w:rsid w:val="009154AB"/>
    <w:rsid w:val="00915599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453C"/>
    <w:rsid w:val="009A4825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0385"/>
    <w:rsid w:val="009E4861"/>
    <w:rsid w:val="009E5804"/>
    <w:rsid w:val="009F1509"/>
    <w:rsid w:val="009F18EE"/>
    <w:rsid w:val="009F1D1A"/>
    <w:rsid w:val="009F343E"/>
    <w:rsid w:val="009F5F03"/>
    <w:rsid w:val="00A00720"/>
    <w:rsid w:val="00A00B75"/>
    <w:rsid w:val="00A01135"/>
    <w:rsid w:val="00A02B61"/>
    <w:rsid w:val="00A04F89"/>
    <w:rsid w:val="00A06725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3F77"/>
    <w:rsid w:val="00A74AA0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2DC4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342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AF688F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85D9F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1BE1"/>
    <w:rsid w:val="00BF5349"/>
    <w:rsid w:val="00BF5400"/>
    <w:rsid w:val="00C009AF"/>
    <w:rsid w:val="00C03512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27F3C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5761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1A51"/>
    <w:rsid w:val="00D42955"/>
    <w:rsid w:val="00D42F55"/>
    <w:rsid w:val="00D43BC0"/>
    <w:rsid w:val="00D43FDF"/>
    <w:rsid w:val="00D44A7B"/>
    <w:rsid w:val="00D46791"/>
    <w:rsid w:val="00D47B75"/>
    <w:rsid w:val="00D51034"/>
    <w:rsid w:val="00D52D17"/>
    <w:rsid w:val="00D5355D"/>
    <w:rsid w:val="00D55FD1"/>
    <w:rsid w:val="00D56705"/>
    <w:rsid w:val="00D56D4F"/>
    <w:rsid w:val="00D56F58"/>
    <w:rsid w:val="00D57D7A"/>
    <w:rsid w:val="00D60AF8"/>
    <w:rsid w:val="00D63B87"/>
    <w:rsid w:val="00D6540B"/>
    <w:rsid w:val="00D661A6"/>
    <w:rsid w:val="00D70DFB"/>
    <w:rsid w:val="00D70E18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36FD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B9"/>
    <w:rsid w:val="00E165FE"/>
    <w:rsid w:val="00E16E14"/>
    <w:rsid w:val="00E174B9"/>
    <w:rsid w:val="00E2004B"/>
    <w:rsid w:val="00E20CDD"/>
    <w:rsid w:val="00E24C52"/>
    <w:rsid w:val="00E27934"/>
    <w:rsid w:val="00E31582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1A1"/>
    <w:rsid w:val="00E42466"/>
    <w:rsid w:val="00E43352"/>
    <w:rsid w:val="00E44284"/>
    <w:rsid w:val="00E448D6"/>
    <w:rsid w:val="00E464C2"/>
    <w:rsid w:val="00E46820"/>
    <w:rsid w:val="00E50DEE"/>
    <w:rsid w:val="00E51988"/>
    <w:rsid w:val="00E52CE7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7083B"/>
    <w:rsid w:val="00E7195F"/>
    <w:rsid w:val="00E74B30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465E"/>
    <w:rsid w:val="00F45931"/>
    <w:rsid w:val="00F4595B"/>
    <w:rsid w:val="00F45BB5"/>
    <w:rsid w:val="00F46116"/>
    <w:rsid w:val="00F500A3"/>
    <w:rsid w:val="00F50BCA"/>
    <w:rsid w:val="00F513C0"/>
    <w:rsid w:val="00F528A7"/>
    <w:rsid w:val="00F5299D"/>
    <w:rsid w:val="00F535B5"/>
    <w:rsid w:val="00F53EAE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0694"/>
    <w:rsid w:val="00FA24EC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2670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4578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cmp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2DE656-5AF7-41E6-A2EA-CFB3F87566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38</cp:revision>
  <cp:lastPrinted>2013-11-05T03:48:00Z</cp:lastPrinted>
  <dcterms:created xsi:type="dcterms:W3CDTF">2016-08-11T02:17:00Z</dcterms:created>
  <dcterms:modified xsi:type="dcterms:W3CDTF">2023-11-24T06:00:00Z</dcterms:modified>
</cp:coreProperties>
</file>